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79" r:id="rId3"/>
    <p:sldId id="281" r:id="rId4"/>
    <p:sldId id="282" r:id="rId5"/>
    <p:sldId id="283" r:id="rId6"/>
    <p:sldId id="284" r:id="rId7"/>
    <p:sldId id="285" r:id="rId8"/>
    <p:sldId id="286" r:id="rId9"/>
    <p:sldId id="280" r:id="rId10"/>
    <p:sldId id="268" r:id="rId11"/>
    <p:sldId id="278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664885-FC42-460B-8912-75144D41382A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FF7B5-C52C-47E8-B44A-ECF5D6838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68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smtClean="0"/>
              <a:t>1. Quan sát ví dụ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9FF7B5-C52C-47E8-B44A-ECF5D6838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9FF7B5-C52C-47E8-B44A-ECF5D6838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E:\F\Cap 2_Moi\Toan\Toan So học 6 them\chuong I\Bai 3. Ghi so tu nhien\Data\huong_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04800"/>
            <a:ext cx="5546725" cy="120015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752600" y="1629013"/>
            <a:ext cx="7315200" cy="3254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smtClean="0">
                <a:solidFill>
                  <a:srgbClr val="0000CC"/>
                </a:solidFill>
              </a:rPr>
              <a:t>- </a:t>
            </a:r>
            <a:r>
              <a:rPr lang="vi-VN" sz="2800" b="1" smtClean="0">
                <a:solidFill>
                  <a:srgbClr val="0000CC"/>
                </a:solidFill>
              </a:rPr>
              <a:t>Học hiểu phần ghi trọng tâm của bài</a:t>
            </a:r>
          </a:p>
          <a:p>
            <a:pPr>
              <a:lnSpc>
                <a:spcPct val="150000"/>
              </a:lnSpc>
            </a:pPr>
            <a:r>
              <a:rPr lang="en-US" sz="2800" b="1" smtClean="0">
                <a:solidFill>
                  <a:srgbClr val="0000CC"/>
                </a:solidFill>
              </a:rPr>
              <a:t>- </a:t>
            </a:r>
            <a:r>
              <a:rPr lang="vi-VN" sz="2800" b="1" smtClean="0">
                <a:solidFill>
                  <a:srgbClr val="0000CC"/>
                </a:solidFill>
              </a:rPr>
              <a:t>BTVN: 41; 45 tr.7 (SGK)</a:t>
            </a:r>
          </a:p>
          <a:p>
            <a:pPr>
              <a:lnSpc>
                <a:spcPct val="150000"/>
              </a:lnSpc>
            </a:pPr>
            <a:r>
              <a:rPr lang="en-US" sz="2800" b="1" smtClean="0">
                <a:solidFill>
                  <a:srgbClr val="0000CC"/>
                </a:solidFill>
              </a:rPr>
              <a:t>- </a:t>
            </a:r>
            <a:r>
              <a:rPr lang="vi-VN" sz="2800" b="1" smtClean="0">
                <a:solidFill>
                  <a:srgbClr val="0000CC"/>
                </a:solidFill>
              </a:rPr>
              <a:t>Đọc thêm phần có thể </a:t>
            </a:r>
          </a:p>
          <a:p>
            <a:pPr>
              <a:lnSpc>
                <a:spcPct val="150000"/>
              </a:lnSpc>
            </a:pPr>
            <a:r>
              <a:rPr lang="en-US" sz="2800" b="1" smtClean="0">
                <a:solidFill>
                  <a:srgbClr val="0000CC"/>
                </a:solidFill>
              </a:rPr>
              <a:t>- </a:t>
            </a:r>
            <a:r>
              <a:rPr lang="vi-VN" sz="2800" b="1" smtClean="0">
                <a:solidFill>
                  <a:srgbClr val="0000CC"/>
                </a:solidFill>
              </a:rPr>
              <a:t>Chuẩn bị bài mới: Thứ tự thực hiện các phép tính. </a:t>
            </a:r>
            <a:endParaRPr lang="en-US" sz="2800" b="1">
              <a:solidFill>
                <a:srgbClr val="0000CC"/>
              </a:solidFill>
            </a:endParaRPr>
          </a:p>
        </p:txBody>
      </p:sp>
      <p:pic>
        <p:nvPicPr>
          <p:cNvPr id="8195" name="Picture 3" descr="E:\F\Cap 2_Moi\Toan\Toan So học 6 them\chuong I\Bai 3. Ghi so tu nhien\Data\math-problems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2438400"/>
            <a:ext cx="1676400" cy="190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5244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52400"/>
            <a:ext cx="33029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KIỂM TRA BÀI CŨ</a:t>
            </a:r>
            <a:endParaRPr lang="en-US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609600"/>
            <a:ext cx="194796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. Bài tập 1</a:t>
            </a:r>
            <a:endParaRPr lang="en-US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1143000"/>
            <a:ext cx="88392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smtClean="0">
                <a:latin typeface="Arial" pitchFamily="34" charset="0"/>
                <a:cs typeface="Arial" pitchFamily="34" charset="0"/>
              </a:rPr>
              <a:t>……………………………………………………………………</a:t>
            </a:r>
            <a:endParaRPr lang="vi-VN" sz="2600" smtClean="0">
              <a:latin typeface="Arial" pitchFamily="34" charset="0"/>
              <a:cs typeface="Arial" pitchFamily="34" charset="0"/>
            </a:endParaRPr>
          </a:p>
          <a:p>
            <a:endParaRPr lang="vi-VN" sz="2600" smtClean="0">
              <a:latin typeface="Arial" pitchFamily="34" charset="0"/>
              <a:cs typeface="Arial" pitchFamily="34" charset="0"/>
            </a:endParaRPr>
          </a:p>
          <a:p>
            <a:r>
              <a:rPr lang="en-US" sz="2600" smtClean="0">
                <a:latin typeface="Arial" pitchFamily="34" charset="0"/>
                <a:cs typeface="Arial" pitchFamily="34" charset="0"/>
              </a:rPr>
              <a:t>………………………………..</a:t>
            </a:r>
            <a:endParaRPr lang="vi-VN" sz="2600" smtClean="0">
              <a:latin typeface="Arial" pitchFamily="34" charset="0"/>
              <a:cs typeface="Arial" pitchFamily="34" charset="0"/>
            </a:endParaRPr>
          </a:p>
          <a:p>
            <a:endParaRPr lang="vi-VN" sz="2600" smtClean="0">
              <a:latin typeface="Arial" pitchFamily="34" charset="0"/>
              <a:cs typeface="Arial" pitchFamily="34" charset="0"/>
            </a:endParaRPr>
          </a:p>
          <a:p>
            <a:r>
              <a:rPr lang="en-US" sz="2600" smtClean="0">
                <a:latin typeface="Arial" pitchFamily="34" charset="0"/>
                <a:cs typeface="Arial" pitchFamily="34" charset="0"/>
              </a:rPr>
              <a:t>…………………………………………..</a:t>
            </a:r>
            <a:endParaRPr lang="vi-VN" sz="260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1143000"/>
            <a:ext cx="8610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uốn nhân hai lũy thừa cùng cơ số ta giữ nguyên cơ số </a:t>
            </a:r>
            <a:endParaRPr lang="en-US" sz="2600">
              <a:solidFill>
                <a:srgbClr val="0000CC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1981200"/>
            <a:ext cx="306205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à cộng các số mũ.</a:t>
            </a:r>
            <a:endParaRPr lang="en-US" sz="2600">
              <a:solidFill>
                <a:srgbClr val="0000CC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323" y="2743200"/>
            <a:ext cx="542167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ổng quát: </a:t>
            </a:r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&gt; </a:t>
            </a:r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(a^m.a^n = a^(m+n))</a:t>
            </a:r>
            <a:endParaRPr lang="en-US" sz="26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28600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. Bài tập 2</a:t>
            </a:r>
            <a:endParaRPr lang="en-US" sz="2800" b="1" u="sng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1768257"/>
            <a:ext cx="80772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a   a </a:t>
            </a:r>
          </a:p>
          <a:p>
            <a:endParaRPr lang="en-US" sz="2800" b="1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) x   x.x  </a:t>
            </a:r>
          </a:p>
          <a:p>
            <a:endParaRPr lang="en-US" sz="2800" b="1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161585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.</a:t>
            </a:r>
            <a:endParaRPr lang="en-US" sz="20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6400" y="167294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</a:t>
            </a:r>
            <a:endParaRPr lang="en-US" sz="20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19200" y="3368457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7.</a:t>
            </a: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057400" y="3368457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584893" y="2530257"/>
            <a:ext cx="1785413" cy="533400"/>
            <a:chOff x="584893" y="1676400"/>
            <a:chExt cx="1785413" cy="533400"/>
          </a:xfrm>
        </p:grpSpPr>
        <p:sp>
          <p:nvSpPr>
            <p:cNvPr id="9" name="Rectangle 8"/>
            <p:cNvSpPr/>
            <p:nvPr/>
          </p:nvSpPr>
          <p:spPr>
            <a:xfrm>
              <a:off x="1066800" y="1676400"/>
              <a:ext cx="57579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3+5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057400" y="1676400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8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84893" y="1686580"/>
              <a:ext cx="17011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= a     = 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09600" y="4282857"/>
            <a:ext cx="2694969" cy="523220"/>
            <a:chOff x="609600" y="3429000"/>
            <a:chExt cx="2694969" cy="523220"/>
          </a:xfrm>
        </p:grpSpPr>
        <p:sp>
          <p:nvSpPr>
            <p:cNvPr id="13" name="Rectangle 12"/>
            <p:cNvSpPr/>
            <p:nvPr/>
          </p:nvSpPr>
          <p:spPr>
            <a:xfrm>
              <a:off x="1142509" y="3440668"/>
              <a:ext cx="83869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7+1+4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438400" y="3429000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09600" y="3429000"/>
              <a:ext cx="26949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= x         = x      </a:t>
              </a:r>
              <a:endPara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1752600" y="924580"/>
            <a:ext cx="60307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</a:rPr>
              <a:t>Viết kết quả dưới dạng một lũy thừa:</a:t>
            </a:r>
            <a:endParaRPr lang="vi-VN" sz="28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152400"/>
            <a:ext cx="6121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CHIA 2 LŨY THỪA CÙNG CƠ SỐ</a:t>
            </a:r>
            <a:endParaRPr lang="en-US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609600"/>
            <a:ext cx="31069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eriod"/>
            </a:pPr>
            <a:r>
              <a:rPr lang="pt-BR" sz="2800" b="1" i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Quan sát ví dụ</a:t>
            </a:r>
            <a:r>
              <a:rPr lang="en-US" sz="2800" b="1" i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pt-BR" sz="2800" b="1" i="1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1219200"/>
            <a:ext cx="8534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a đã biết </a:t>
            </a:r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.a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a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 Hãy suy ra:</a:t>
            </a:r>
          </a:p>
          <a:p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a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 = ?     ;            a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a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 = ? </a:t>
            </a:r>
            <a:endParaRPr lang="en-US" sz="26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2209800"/>
            <a:ext cx="86106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smtClean="0">
                <a:solidFill>
                  <a:srgbClr val="0000CC"/>
                </a:solidFill>
              </a:rPr>
              <a:t>Có nhận xét gì về số mũ của thương với số mũ của số bị chia và số chia?</a:t>
            </a:r>
            <a:endParaRPr lang="en-US" sz="2600">
              <a:solidFill>
                <a:srgbClr val="0000CC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3124200"/>
            <a:ext cx="8763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smtClean="0">
                <a:solidFill>
                  <a:srgbClr val="0000CC"/>
                </a:solidFill>
              </a:rPr>
              <a:t>Để phép chia a</a:t>
            </a:r>
            <a:r>
              <a:rPr lang="en-US" sz="2600" baseline="30000" smtClean="0">
                <a:solidFill>
                  <a:srgbClr val="0000CC"/>
                </a:solidFill>
              </a:rPr>
              <a:t>m</a:t>
            </a:r>
            <a:r>
              <a:rPr lang="vi-VN" sz="2600" smtClean="0">
                <a:solidFill>
                  <a:srgbClr val="0000CC"/>
                </a:solidFill>
              </a:rPr>
              <a:t>: a</a:t>
            </a:r>
            <a:r>
              <a:rPr lang="en-US" sz="2600" baseline="30000" smtClean="0">
                <a:solidFill>
                  <a:srgbClr val="0000CC"/>
                </a:solidFill>
              </a:rPr>
              <a:t>n</a:t>
            </a:r>
            <a:r>
              <a:rPr lang="vi-VN" sz="2600" smtClean="0">
                <a:solidFill>
                  <a:srgbClr val="0000CC"/>
                </a:solidFill>
              </a:rPr>
              <a:t> thực hiện được ta cần chú ý </a:t>
            </a:r>
          </a:p>
          <a:p>
            <a:r>
              <a:rPr lang="vi-VN" sz="2600" smtClean="0">
                <a:solidFill>
                  <a:srgbClr val="0000CC"/>
                </a:solidFill>
              </a:rPr>
              <a:t>đến những điều kiện gì?</a:t>
            </a:r>
            <a:endParaRPr lang="en-US" sz="2600">
              <a:solidFill>
                <a:srgbClr val="0000CC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52800" y="4038600"/>
            <a:ext cx="22958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6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 ≠ 0 va m ≥ n</a:t>
            </a:r>
            <a:endParaRPr lang="en-US" sz="26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800" y="4572000"/>
            <a:ext cx="8382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smtClean="0">
                <a:solidFill>
                  <a:srgbClr val="0000CC"/>
                </a:solidFill>
              </a:rPr>
              <a:t>Trong trường hợp m = n, ta được kết quả thường là bao nhiêu?</a:t>
            </a:r>
            <a:endParaRPr lang="en-US" sz="26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52400"/>
            <a:ext cx="335540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. Câu hỏi thảo luận</a:t>
            </a:r>
            <a:endParaRPr lang="en-US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650557"/>
            <a:ext cx="8763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iết thương của hai luỹ thừa sau dưới dạng một luỹ thừa:</a:t>
            </a:r>
            <a:endParaRPr lang="en-US" sz="26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6800" y="1295400"/>
            <a:ext cx="52578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7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: 7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&gt; ……………….</a:t>
            </a:r>
          </a:p>
          <a:p>
            <a:endParaRPr lang="en-US" sz="26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) x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: x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(x != 0)   </a:t>
            </a: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&gt; ……………….  </a:t>
            </a:r>
          </a:p>
          <a:p>
            <a:endParaRPr lang="en-US" sz="26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) a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: a</a:t>
            </a:r>
            <a:r>
              <a:rPr lang="en-US" sz="26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( a != 0)</a:t>
            </a: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&gt; ……………..</a:t>
            </a:r>
            <a:endParaRPr lang="en-US" sz="26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5000" y="1676400"/>
            <a:ext cx="49404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2600" baseline="300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8</a:t>
            </a:r>
            <a:endParaRPr lang="en-US" sz="260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81200" y="2860357"/>
            <a:ext cx="47481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600" baseline="300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60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57400" y="4038600"/>
            <a:ext cx="3706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6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52400"/>
            <a:ext cx="23214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. Tổng quát</a:t>
            </a:r>
            <a:endParaRPr lang="en-US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762000" y="838200"/>
            <a:ext cx="4009103" cy="523220"/>
            <a:chOff x="762000" y="838200"/>
            <a:chExt cx="4009103" cy="523220"/>
          </a:xfrm>
        </p:grpSpPr>
        <p:sp>
          <p:nvSpPr>
            <p:cNvPr id="5" name="Rectangle 4"/>
            <p:cNvSpPr/>
            <p:nvPr/>
          </p:nvSpPr>
          <p:spPr>
            <a:xfrm>
              <a:off x="762000" y="838200"/>
              <a:ext cx="332841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smtClean="0">
                  <a:solidFill>
                    <a:srgbClr val="0000CC"/>
                  </a:solidFill>
                </a:rPr>
                <a:t>Ta quy ước a</a:t>
              </a:r>
              <a:r>
                <a:rPr lang="en-US" sz="2800" baseline="30000" smtClean="0">
                  <a:solidFill>
                    <a:srgbClr val="0000CC"/>
                  </a:solidFill>
                </a:rPr>
                <a:t>0</a:t>
              </a:r>
              <a:r>
                <a:rPr lang="vi-VN" sz="2800" smtClean="0">
                  <a:solidFill>
                    <a:srgbClr val="0000CC"/>
                  </a:solidFill>
                </a:rPr>
                <a:t> = 1  </a:t>
              </a:r>
              <a:endParaRPr lang="en-US" sz="2800">
                <a:solidFill>
                  <a:srgbClr val="0000CC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3886200" y="838200"/>
            <a:ext cx="88490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" name="Equation" r:id="rId3" imgW="355320" imgH="177480" progId="Equation.DSMT4">
                    <p:embed/>
                  </p:oleObj>
                </mc:Choice>
                <mc:Fallback>
                  <p:oleObj name="Equation" r:id="rId3" imgW="355320" imgH="177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838200"/>
                          <a:ext cx="88490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762000" y="1447800"/>
            <a:ext cx="2042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ổng quát:</a:t>
            </a:r>
            <a:endParaRPr lang="en-US" sz="2800" b="1" u="sng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367223" y="2133600"/>
            <a:ext cx="4265911" cy="533400"/>
            <a:chOff x="1367223" y="2133600"/>
            <a:chExt cx="4265911" cy="533400"/>
          </a:xfrm>
        </p:grpSpPr>
        <p:sp>
          <p:nvSpPr>
            <p:cNvPr id="8" name="Rectangle 7"/>
            <p:cNvSpPr/>
            <p:nvPr/>
          </p:nvSpPr>
          <p:spPr>
            <a:xfrm>
              <a:off x="1367223" y="2133600"/>
              <a:ext cx="42659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pt-BR" sz="2800" baseline="300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m</a:t>
              </a:r>
              <a:r>
                <a:rPr lang="pt-BR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:a</a:t>
              </a:r>
              <a:r>
                <a:rPr lang="pt-BR" sz="2800" baseline="300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pt-BR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= a</a:t>
              </a:r>
              <a:r>
                <a:rPr lang="pt-BR" sz="2800" baseline="300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m-n</a:t>
              </a:r>
              <a:r>
                <a:rPr lang="pt-BR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(                  )</a:t>
              </a:r>
              <a:endPara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562353" y="2209800"/>
            <a:ext cx="177164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Equation" r:id="rId5" imgW="787320" imgH="203040" progId="Equation.DSMT4">
                    <p:embed/>
                  </p:oleObj>
                </mc:Choice>
                <mc:Fallback>
                  <p:oleObj name="Equation" r:id="rId5" imgW="78732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353" y="2209800"/>
                          <a:ext cx="177164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762000" y="2743200"/>
            <a:ext cx="15424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Chú ý:</a:t>
            </a:r>
            <a:endParaRPr lang="en-US" sz="2800" b="1" u="sng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62000" y="3429000"/>
            <a:ext cx="8077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Khi chia hai luỹ thừa cùng cơ số (khác 0), ta giữ nguyên cơ số và trừ các số mũ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28600"/>
            <a:ext cx="15824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4. Chú ý</a:t>
            </a:r>
            <a:endParaRPr lang="en-US" sz="2800" b="1" u="sng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8382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ọi số tự nhiên đều viết được dưới dạng tổng các luỹ thừa của 10.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43000" y="1828800"/>
            <a:ext cx="6859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í dụ:  2475 = 2. 1000 + 4.100 + 7.10 + 5 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15394" y="2524780"/>
            <a:ext cx="4956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 2.10</a:t>
            </a:r>
            <a:r>
              <a:rPr lang="en-US" sz="28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+ 4.10</a:t>
            </a:r>
            <a:r>
              <a:rPr lang="en-US" sz="28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+ 7.10 + 5.10</a:t>
            </a:r>
            <a:r>
              <a:rPr lang="en-US" sz="28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6200"/>
            <a:ext cx="39067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I. BÀI TẬP CỦNG CỐ</a:t>
            </a:r>
            <a:endParaRPr lang="en-US" sz="2800" b="1" u="sng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" y="609600"/>
            <a:ext cx="20024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. Bài tập 1</a:t>
            </a:r>
            <a:endParaRPr lang="en-US" sz="280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143000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iết kết quả mỗi phép tính sau dưới dạng một lũy thừa:</a:t>
            </a:r>
            <a:endParaRPr lang="vi-VN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800" y="1752600"/>
            <a:ext cx="5715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3</a:t>
            </a:r>
            <a:r>
              <a:rPr lang="en-US" sz="28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: 3</a:t>
            </a:r>
            <a:r>
              <a:rPr lang="en-US" sz="28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</a:t>
            </a:r>
          </a:p>
          <a:p>
            <a:endParaRPr lang="en-US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) 10</a:t>
            </a:r>
            <a:r>
              <a:rPr lang="en-US" sz="28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: 10</a:t>
            </a:r>
            <a:r>
              <a:rPr lang="en-US" sz="28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……</a:t>
            </a:r>
          </a:p>
          <a:p>
            <a:endParaRPr lang="en-US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) a</a:t>
            </a:r>
            <a:r>
              <a:rPr lang="en-US" sz="2800" baseline="300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:a (a = 0)</a:t>
            </a: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…………………….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09800" y="2209800"/>
            <a:ext cx="1782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3</a:t>
            </a:r>
            <a:r>
              <a:rPr lang="en-US" sz="2800" baseline="300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8-4</a:t>
            </a:r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3</a:t>
            </a:r>
            <a:r>
              <a:rPr lang="en-US" sz="2800" baseline="300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22576" y="3429000"/>
            <a:ext cx="20730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10</a:t>
            </a:r>
            <a:r>
              <a:rPr lang="en-US" sz="2800" baseline="300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8-2</a:t>
            </a:r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: 10</a:t>
            </a:r>
            <a:r>
              <a:rPr lang="en-US" sz="2800" baseline="300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endParaRPr lang="en-US" sz="2800">
              <a:solidFill>
                <a:srgbClr val="FF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3467100" y="4533900"/>
            <a:ext cx="304800" cy="7620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209800" y="4810780"/>
            <a:ext cx="1782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a</a:t>
            </a:r>
            <a:r>
              <a:rPr lang="en-US" sz="2800" baseline="300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-1</a:t>
            </a:r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a</a:t>
            </a:r>
            <a:r>
              <a:rPr lang="en-US" sz="2800" baseline="300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</a:t>
            </a:r>
            <a:endParaRPr 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152400"/>
            <a:ext cx="194796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u="sng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. Bài tập 2</a:t>
            </a:r>
            <a:endParaRPr lang="en-US" sz="2600" b="1" u="sng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762000"/>
            <a:ext cx="8610600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ìm số tự nhiên c, biết rằng với mọi n    N^ ta có:</a:t>
            </a:r>
          </a:p>
          <a:p>
            <a:endParaRPr lang="en-US" sz="26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c n = 1)</a:t>
            </a:r>
          </a:p>
          <a:p>
            <a:endParaRPr lang="en-US" sz="26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……………………</a:t>
            </a:r>
          </a:p>
          <a:p>
            <a:endParaRPr lang="en-US" sz="26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…………………...</a:t>
            </a:r>
          </a:p>
          <a:p>
            <a:endParaRPr lang="en-US" sz="26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) c  = 0</a:t>
            </a:r>
          </a:p>
          <a:p>
            <a:endParaRPr lang="en-US" sz="26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……………………..</a:t>
            </a:r>
          </a:p>
          <a:p>
            <a:endParaRPr lang="en-US" sz="26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6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…………………………………..</a:t>
            </a:r>
            <a:endParaRPr lang="en-US" sz="26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 descr="E:\F\Cap 2_Moi\Toan\Toan So học 6 them\chuong I\Bai 8. Chia hai luy thua cung co so\Data\tinh_nhanh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1524000"/>
            <a:ext cx="3854159" cy="404336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609600" y="2362200"/>
            <a:ext cx="13981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&gt; c = 1</a:t>
            </a:r>
            <a:endParaRPr lang="en-US" sz="260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" y="4724400"/>
            <a:ext cx="150874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&gt; c = 0)</a:t>
            </a:r>
            <a:endParaRPr lang="en-US" sz="260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43600" y="914400"/>
          <a:ext cx="304800" cy="24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304800" cy="241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17184" y="5486400"/>
            <a:ext cx="4640615" cy="492443"/>
            <a:chOff x="617184" y="5486400"/>
            <a:chExt cx="4640615" cy="492443"/>
          </a:xfrm>
        </p:grpSpPr>
        <p:sp>
          <p:nvSpPr>
            <p:cNvPr id="10" name="Rectangle 9"/>
            <p:cNvSpPr/>
            <p:nvPr/>
          </p:nvSpPr>
          <p:spPr>
            <a:xfrm>
              <a:off x="617184" y="5486400"/>
              <a:ext cx="4640615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Vì 0n = 0 (n     N^)</a:t>
              </a:r>
              <a:endParaRPr lang="en-US" sz="2600">
                <a:solidFill>
                  <a:srgbClr val="FF0000"/>
                </a:solidFill>
              </a:endParaRPr>
            </a:p>
          </p:txBody>
        </p: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2514599" y="5562600"/>
            <a:ext cx="385011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599" y="5562600"/>
                          <a:ext cx="385011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836506" y="38978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n</a:t>
            </a:r>
            <a:endParaRPr lang="en-US">
              <a:solidFill>
                <a:srgbClr val="0000CC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09600" y="3048000"/>
            <a:ext cx="1438214" cy="568643"/>
            <a:chOff x="609600" y="3048000"/>
            <a:chExt cx="1438214" cy="568643"/>
          </a:xfrm>
        </p:grpSpPr>
        <p:sp>
          <p:nvSpPr>
            <p:cNvPr id="8" name="Rectangle 7"/>
            <p:cNvSpPr/>
            <p:nvPr/>
          </p:nvSpPr>
          <p:spPr>
            <a:xfrm>
              <a:off x="609600" y="3124200"/>
              <a:ext cx="143821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Vì 1  = 1</a:t>
              </a:r>
              <a:endParaRPr lang="en-US" sz="260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43000" y="3048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272&quot;&gt;&lt;property id=&quot;20148&quot; value=&quot;5&quot;/&gt;&lt;property id=&quot;20300&quot; value=&quot;Slide 10&quot;/&gt;&lt;property id=&quot;20307&quot; value=&quot;268&quot;/&gt;&lt;/object&gt;&lt;object type=&quot;3&quot; unique_id=&quot;10468&quot;&gt;&lt;property id=&quot;20148&quot; value=&quot;5&quot;/&gt;&lt;property id=&quot;20300&quot; value=&quot;Slide 11&quot;/&gt;&lt;property id=&quot;20307&quot; value=&quot;278&quot;/&gt;&lt;/object&gt;&lt;object type=&quot;3&quot; unique_id=&quot;10660&quot;&gt;&lt;property id=&quot;20148&quot; value=&quot;5&quot;/&gt;&lt;property id=&quot;20300&quot; value=&quot;Slide 2&quot;/&gt;&lt;property id=&quot;20307&quot; value=&quot;279&quot;/&gt;&lt;/object&gt;&lt;object type=&quot;3&quot; unique_id=&quot;10661&quot;&gt;&lt;property id=&quot;20148&quot; value=&quot;5&quot;/&gt;&lt;property id=&quot;20300&quot; value=&quot;Slide 9&quot;/&gt;&lt;property id=&quot;20307&quot; value=&quot;280&quot;/&gt;&lt;/object&gt;&lt;object type=&quot;3&quot; unique_id=&quot;10662&quot;&gt;&lt;property id=&quot;20148&quot; value=&quot;5&quot;/&gt;&lt;property id=&quot;20300&quot; value=&quot;Slide 3&quot;/&gt;&lt;property id=&quot;20307&quot; value=&quot;281&quot;/&gt;&lt;/object&gt;&lt;object type=&quot;3&quot; unique_id=&quot;10715&quot;&gt;&lt;property id=&quot;20148&quot; value=&quot;5&quot;/&gt;&lt;property id=&quot;20300&quot; value=&quot;Slide 4&quot;/&gt;&lt;property id=&quot;20307&quot; value=&quot;282&quot;/&gt;&lt;/object&gt;&lt;object type=&quot;3&quot; unique_id=&quot;10716&quot;&gt;&lt;property id=&quot;20148&quot; value=&quot;5&quot;/&gt;&lt;property id=&quot;20300&quot; value=&quot;Slide 5&quot;/&gt;&lt;property id=&quot;20307&quot; value=&quot;283&quot;/&gt;&lt;/object&gt;&lt;object type=&quot;3&quot; unique_id=&quot;10727&quot;&gt;&lt;property id=&quot;20148&quot; value=&quot;5&quot;/&gt;&lt;property id=&quot;20300&quot; value=&quot;Slide 6&quot;/&gt;&lt;property id=&quot;20307&quot; value=&quot;284&quot;/&gt;&lt;/object&gt;&lt;object type=&quot;3&quot; unique_id=&quot;10783&quot;&gt;&lt;property id=&quot;20148&quot; value=&quot;5&quot;/&gt;&lt;property id=&quot;20300&quot; value=&quot;Slide 7&quot;/&gt;&lt;property id=&quot;20307&quot; value=&quot;285&quot;/&gt;&lt;/object&gt;&lt;object type=&quot;3&quot; unique_id=&quot;10784&quot;&gt;&lt;property id=&quot;20148&quot; value=&quot;5&quot;/&gt;&lt;property id=&quot;20300&quot; value=&quot;Slide 8&quot;/&gt;&lt;property id=&quot;20307&quot; value=&quot;286&quot;/&gt;&lt;/object&gt;&lt;/object&gt;&lt;/object&gt;&lt;/database&gt;"/>
  <p:tag name="ISPRING_RESOURCE_PATHS_HASH_PRESENTER" val="c35edec48aba373b9caf0d460eeed6f46c6140"/>
  <p:tag name="SECTOMILLISECCONVERTED" val="1"/>
  <p:tag name="GENSWF_OUTPUT_FILE_NAME" val="25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505</Words>
  <Application>Microsoft Office PowerPoint</Application>
  <PresentationFormat>On-screen Show (4:3)</PresentationFormat>
  <Paragraphs>100</Paragraphs>
  <Slides>1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8 Chia hai luy thua cung co so</dc:title>
  <dc:creator>Mr Diep</dc:creator>
  <cp:lastModifiedBy>Admin</cp:lastModifiedBy>
  <cp:revision>60</cp:revision>
  <dcterms:created xsi:type="dcterms:W3CDTF">2017-05-08T01:13:54Z</dcterms:created>
  <dcterms:modified xsi:type="dcterms:W3CDTF">2019-08-30T03:02:40Z</dcterms:modified>
</cp:coreProperties>
</file>